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68C7" w:rsidRPr="004768C7" w:rsidRDefault="004768C7" w:rsidP="004768C7">
      <w:pPr>
        <w:ind w:left="7080"/>
      </w:pPr>
      <w:r w:rsidRPr="004768C7">
        <w:rPr>
          <w:b/>
        </w:rPr>
        <w:t>Приложение 7б</w:t>
      </w:r>
    </w:p>
    <w:p w:rsidR="004768C7" w:rsidRPr="004768C7" w:rsidRDefault="004768C7" w:rsidP="004768C7">
      <w:pPr>
        <w:rPr>
          <w:b/>
        </w:rPr>
      </w:pPr>
      <w:proofErr w:type="spellStart"/>
      <w:r w:rsidRPr="004768C7">
        <w:rPr>
          <w:b/>
        </w:rPr>
        <w:t>Химикотехнологичен</w:t>
      </w:r>
      <w:proofErr w:type="spellEnd"/>
      <w:r w:rsidRPr="004768C7">
        <w:rPr>
          <w:b/>
        </w:rPr>
        <w:t xml:space="preserve"> и металургичен университет</w:t>
      </w:r>
    </w:p>
    <w:p w:rsidR="004768C7" w:rsidRPr="004768C7" w:rsidRDefault="004768C7" w:rsidP="004768C7">
      <w:r w:rsidRPr="004768C7">
        <w:t>------------------------------------------------------------------------------------------------------</w:t>
      </w:r>
    </w:p>
    <w:p w:rsidR="004768C7" w:rsidRPr="004768C7" w:rsidRDefault="004768C7" w:rsidP="004768C7">
      <w:pPr>
        <w:jc w:val="center"/>
        <w:rPr>
          <w:b/>
        </w:rPr>
      </w:pPr>
      <w:r w:rsidRPr="004768C7">
        <w:rPr>
          <w:b/>
        </w:rPr>
        <w:t>О Б О С Н О В К А</w:t>
      </w:r>
    </w:p>
    <w:p w:rsidR="004768C7" w:rsidRPr="004768C7" w:rsidRDefault="004768C7" w:rsidP="004768C7">
      <w:pPr>
        <w:jc w:val="center"/>
      </w:pPr>
      <w:r w:rsidRPr="004768C7">
        <w:t xml:space="preserve">за обявяване на свободно място за асистент или на конкурс за заемане на академична длъжност в </w:t>
      </w:r>
      <w:r w:rsidRPr="004768C7">
        <w:rPr>
          <w:b/>
        </w:rPr>
        <w:t>специализираща</w:t>
      </w:r>
      <w:r w:rsidRPr="004768C7">
        <w:t xml:space="preserve"> катедра</w:t>
      </w: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
        <w:gridCol w:w="4017"/>
        <w:gridCol w:w="4353"/>
      </w:tblGrid>
      <w:tr w:rsidR="004768C7" w:rsidRPr="004768C7" w:rsidTr="00A46575">
        <w:tc>
          <w:tcPr>
            <w:tcW w:w="486"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1</w:t>
            </w:r>
          </w:p>
        </w:tc>
        <w:tc>
          <w:tcPr>
            <w:tcW w:w="4017"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академична длъжност</w:t>
            </w:r>
          </w:p>
        </w:tc>
        <w:tc>
          <w:tcPr>
            <w:tcW w:w="4353"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bl>
    <w:p w:rsidR="004768C7" w:rsidRPr="004768C7" w:rsidRDefault="004768C7" w:rsidP="004768C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
        <w:gridCol w:w="4017"/>
        <w:gridCol w:w="4353"/>
      </w:tblGrid>
      <w:tr w:rsidR="004768C7" w:rsidRPr="004768C7" w:rsidTr="00A46575">
        <w:tc>
          <w:tcPr>
            <w:tcW w:w="486"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2</w:t>
            </w:r>
          </w:p>
        </w:tc>
        <w:tc>
          <w:tcPr>
            <w:tcW w:w="4017"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 xml:space="preserve">факултет </w:t>
            </w:r>
          </w:p>
        </w:tc>
        <w:tc>
          <w:tcPr>
            <w:tcW w:w="4353"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bl>
    <w:p w:rsidR="004768C7" w:rsidRPr="004768C7" w:rsidRDefault="004768C7" w:rsidP="004768C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
        <w:gridCol w:w="4017"/>
        <w:gridCol w:w="4353"/>
      </w:tblGrid>
      <w:tr w:rsidR="004768C7" w:rsidRPr="004768C7" w:rsidTr="00A46575">
        <w:tc>
          <w:tcPr>
            <w:tcW w:w="486"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3</w:t>
            </w:r>
          </w:p>
        </w:tc>
        <w:tc>
          <w:tcPr>
            <w:tcW w:w="4017"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катедра (направление)</w:t>
            </w:r>
          </w:p>
        </w:tc>
        <w:tc>
          <w:tcPr>
            <w:tcW w:w="4353"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bl>
    <w:p w:rsidR="004768C7" w:rsidRPr="004768C7" w:rsidRDefault="004768C7" w:rsidP="004768C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
        <w:gridCol w:w="4017"/>
        <w:gridCol w:w="4353"/>
      </w:tblGrid>
      <w:tr w:rsidR="004768C7" w:rsidRPr="004768C7" w:rsidTr="00A46575">
        <w:tc>
          <w:tcPr>
            <w:tcW w:w="486"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4</w:t>
            </w:r>
          </w:p>
        </w:tc>
        <w:tc>
          <w:tcPr>
            <w:tcW w:w="4017"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научна област</w:t>
            </w:r>
          </w:p>
        </w:tc>
        <w:tc>
          <w:tcPr>
            <w:tcW w:w="4353"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bl>
    <w:p w:rsidR="004768C7" w:rsidRPr="004768C7" w:rsidRDefault="004768C7" w:rsidP="004768C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
        <w:gridCol w:w="4017"/>
        <w:gridCol w:w="4353"/>
      </w:tblGrid>
      <w:tr w:rsidR="004768C7" w:rsidRPr="004768C7" w:rsidTr="00A46575">
        <w:tc>
          <w:tcPr>
            <w:tcW w:w="486"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5</w:t>
            </w:r>
          </w:p>
        </w:tc>
        <w:tc>
          <w:tcPr>
            <w:tcW w:w="4017"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професионално направление</w:t>
            </w:r>
          </w:p>
          <w:p w:rsidR="004768C7" w:rsidRPr="004768C7" w:rsidRDefault="004768C7" w:rsidP="004768C7">
            <w:r w:rsidRPr="004768C7">
              <w:t>(учебна специалност)</w:t>
            </w:r>
          </w:p>
        </w:tc>
        <w:tc>
          <w:tcPr>
            <w:tcW w:w="4353"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bl>
    <w:p w:rsidR="004768C7" w:rsidRPr="004768C7" w:rsidRDefault="004768C7" w:rsidP="004768C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
        <w:gridCol w:w="4017"/>
        <w:gridCol w:w="4353"/>
      </w:tblGrid>
      <w:tr w:rsidR="004768C7" w:rsidRPr="004768C7" w:rsidTr="00A46575">
        <w:tc>
          <w:tcPr>
            <w:tcW w:w="486"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6</w:t>
            </w:r>
          </w:p>
        </w:tc>
        <w:tc>
          <w:tcPr>
            <w:tcW w:w="4017"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научна специалност</w:t>
            </w:r>
          </w:p>
          <w:p w:rsidR="004768C7" w:rsidRPr="004768C7" w:rsidRDefault="004768C7" w:rsidP="004768C7">
            <w:r w:rsidRPr="004768C7">
              <w:t>(шифър)</w:t>
            </w:r>
          </w:p>
        </w:tc>
        <w:tc>
          <w:tcPr>
            <w:tcW w:w="4353"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bl>
    <w:p w:rsidR="004768C7" w:rsidRPr="004768C7" w:rsidRDefault="004768C7" w:rsidP="004768C7"/>
    <w:tbl>
      <w:tblPr>
        <w:tblW w:w="88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4"/>
        <w:gridCol w:w="285"/>
        <w:gridCol w:w="2364"/>
        <w:gridCol w:w="1321"/>
        <w:gridCol w:w="749"/>
        <w:gridCol w:w="102"/>
        <w:gridCol w:w="850"/>
        <w:gridCol w:w="851"/>
        <w:gridCol w:w="283"/>
        <w:gridCol w:w="567"/>
        <w:gridCol w:w="818"/>
      </w:tblGrid>
      <w:tr w:rsidR="004768C7" w:rsidRPr="004768C7" w:rsidTr="00A46575">
        <w:trPr>
          <w:jc w:val="center"/>
        </w:trPr>
        <w:tc>
          <w:tcPr>
            <w:tcW w:w="674"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7</w:t>
            </w:r>
          </w:p>
        </w:tc>
        <w:tc>
          <w:tcPr>
            <w:tcW w:w="2649"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академичен състав на катедрата</w:t>
            </w:r>
            <w:r w:rsidRPr="004768C7">
              <w:rPr>
                <w:lang w:val="ru-RU"/>
              </w:rPr>
              <w:t>,</w:t>
            </w:r>
            <w:r w:rsidRPr="004768C7">
              <w:t xml:space="preserve"> обявяваща конкурса</w:t>
            </w:r>
          </w:p>
        </w:tc>
        <w:tc>
          <w:tcPr>
            <w:tcW w:w="2070"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 xml:space="preserve">на основен безсрочен трудов </w:t>
            </w:r>
          </w:p>
          <w:p w:rsidR="004768C7" w:rsidRPr="004768C7" w:rsidRDefault="004768C7" w:rsidP="004768C7">
            <w:r w:rsidRPr="004768C7">
              <w:t>договор</w:t>
            </w:r>
          </w:p>
        </w:tc>
        <w:tc>
          <w:tcPr>
            <w:tcW w:w="2086" w:type="dxa"/>
            <w:gridSpan w:val="4"/>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на основен срочен/удължен трудов договор</w:t>
            </w:r>
          </w:p>
        </w:tc>
        <w:tc>
          <w:tcPr>
            <w:tcW w:w="1385"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 xml:space="preserve">гост-преподаватели </w:t>
            </w:r>
          </w:p>
        </w:tc>
      </w:tr>
      <w:tr w:rsidR="004768C7" w:rsidRPr="004768C7" w:rsidTr="00A46575">
        <w:trPr>
          <w:jc w:val="center"/>
        </w:trPr>
        <w:tc>
          <w:tcPr>
            <w:tcW w:w="674"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7.1</w:t>
            </w:r>
          </w:p>
        </w:tc>
        <w:tc>
          <w:tcPr>
            <w:tcW w:w="2649"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професори</w:t>
            </w:r>
          </w:p>
        </w:tc>
        <w:tc>
          <w:tcPr>
            <w:tcW w:w="2070"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2086" w:type="dxa"/>
            <w:gridSpan w:val="4"/>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385"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rPr>
          <w:jc w:val="center"/>
        </w:trPr>
        <w:tc>
          <w:tcPr>
            <w:tcW w:w="674"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7.2</w:t>
            </w:r>
          </w:p>
        </w:tc>
        <w:tc>
          <w:tcPr>
            <w:tcW w:w="2649"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доценти</w:t>
            </w:r>
          </w:p>
        </w:tc>
        <w:tc>
          <w:tcPr>
            <w:tcW w:w="2070"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2086" w:type="dxa"/>
            <w:gridSpan w:val="4"/>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385"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rPr>
          <w:jc w:val="center"/>
        </w:trPr>
        <w:tc>
          <w:tcPr>
            <w:tcW w:w="674"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7.3</w:t>
            </w:r>
          </w:p>
        </w:tc>
        <w:tc>
          <w:tcPr>
            <w:tcW w:w="2649"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главни асистенти</w:t>
            </w:r>
          </w:p>
        </w:tc>
        <w:tc>
          <w:tcPr>
            <w:tcW w:w="2070"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2086" w:type="dxa"/>
            <w:gridSpan w:val="4"/>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385"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rPr>
          <w:jc w:val="center"/>
        </w:trPr>
        <w:tc>
          <w:tcPr>
            <w:tcW w:w="674"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7.4</w:t>
            </w:r>
          </w:p>
        </w:tc>
        <w:tc>
          <w:tcPr>
            <w:tcW w:w="2649"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асистенти</w:t>
            </w:r>
          </w:p>
        </w:tc>
        <w:tc>
          <w:tcPr>
            <w:tcW w:w="2070"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2086" w:type="dxa"/>
            <w:gridSpan w:val="4"/>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385"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rPr>
          <w:jc w:val="center"/>
        </w:trPr>
        <w:tc>
          <w:tcPr>
            <w:tcW w:w="8864" w:type="dxa"/>
            <w:gridSpan w:val="11"/>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rPr>
          <w:trHeight w:val="362"/>
          <w:jc w:val="center"/>
        </w:trPr>
        <w:tc>
          <w:tcPr>
            <w:tcW w:w="959" w:type="dxa"/>
            <w:gridSpan w:val="2"/>
            <w:vMerge w:val="restart"/>
            <w:tcBorders>
              <w:top w:val="single" w:sz="4" w:space="0" w:color="auto"/>
              <w:left w:val="single" w:sz="4" w:space="0" w:color="auto"/>
              <w:right w:val="single" w:sz="4" w:space="0" w:color="auto"/>
            </w:tcBorders>
          </w:tcPr>
          <w:p w:rsidR="004768C7" w:rsidRPr="004768C7" w:rsidRDefault="004768C7" w:rsidP="004768C7">
            <w:r w:rsidRPr="004768C7">
              <w:t>8</w:t>
            </w:r>
          </w:p>
        </w:tc>
        <w:tc>
          <w:tcPr>
            <w:tcW w:w="3685" w:type="dxa"/>
            <w:gridSpan w:val="2"/>
            <w:vMerge w:val="restart"/>
            <w:tcBorders>
              <w:top w:val="single" w:sz="4" w:space="0" w:color="auto"/>
              <w:left w:val="single" w:sz="4" w:space="0" w:color="auto"/>
              <w:right w:val="single" w:sz="4" w:space="0" w:color="auto"/>
            </w:tcBorders>
          </w:tcPr>
          <w:p w:rsidR="004768C7" w:rsidRPr="004768C7" w:rsidRDefault="004768C7" w:rsidP="004768C7">
            <w:pPr>
              <w:rPr>
                <w:lang w:val="ru-RU"/>
              </w:rPr>
            </w:pPr>
            <w:r w:rsidRPr="004768C7">
              <w:t>учебни дисциплини,</w:t>
            </w:r>
          </w:p>
          <w:p w:rsidR="004768C7" w:rsidRPr="004768C7" w:rsidRDefault="004768C7" w:rsidP="004768C7">
            <w:r w:rsidRPr="004768C7">
              <w:rPr>
                <w:lang w:val="ru-RU"/>
              </w:rPr>
              <w:t>преподавани</w:t>
            </w:r>
            <w:r w:rsidRPr="004768C7">
              <w:t xml:space="preserve"> в катедрата (направлението)</w:t>
            </w:r>
          </w:p>
        </w:tc>
        <w:tc>
          <w:tcPr>
            <w:tcW w:w="4220" w:type="dxa"/>
            <w:gridSpan w:val="7"/>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общ брой</w:t>
            </w:r>
          </w:p>
        </w:tc>
      </w:tr>
      <w:tr w:rsidR="004768C7" w:rsidRPr="004768C7" w:rsidTr="00A46575">
        <w:trPr>
          <w:trHeight w:val="292"/>
          <w:jc w:val="center"/>
        </w:trPr>
        <w:tc>
          <w:tcPr>
            <w:tcW w:w="959" w:type="dxa"/>
            <w:gridSpan w:val="2"/>
            <w:vMerge/>
            <w:tcBorders>
              <w:left w:val="single" w:sz="4" w:space="0" w:color="auto"/>
              <w:bottom w:val="single" w:sz="4" w:space="0" w:color="auto"/>
              <w:right w:val="single" w:sz="4" w:space="0" w:color="auto"/>
            </w:tcBorders>
          </w:tcPr>
          <w:p w:rsidR="004768C7" w:rsidRPr="004768C7" w:rsidRDefault="004768C7" w:rsidP="004768C7"/>
        </w:tc>
        <w:tc>
          <w:tcPr>
            <w:tcW w:w="3685" w:type="dxa"/>
            <w:gridSpan w:val="2"/>
            <w:vMerge/>
            <w:tcBorders>
              <w:left w:val="single" w:sz="4" w:space="0" w:color="auto"/>
              <w:bottom w:val="single" w:sz="4" w:space="0" w:color="auto"/>
              <w:right w:val="single" w:sz="4" w:space="0" w:color="auto"/>
            </w:tcBorders>
          </w:tcPr>
          <w:p w:rsidR="004768C7" w:rsidRPr="004768C7" w:rsidRDefault="004768C7" w:rsidP="004768C7"/>
        </w:tc>
        <w:tc>
          <w:tcPr>
            <w:tcW w:w="4220" w:type="dxa"/>
            <w:gridSpan w:val="7"/>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rPr>
          <w:trHeight w:val="173"/>
          <w:jc w:val="center"/>
        </w:trPr>
        <w:tc>
          <w:tcPr>
            <w:tcW w:w="959" w:type="dxa"/>
            <w:gridSpan w:val="2"/>
            <w:vMerge w:val="restart"/>
            <w:tcBorders>
              <w:top w:val="single" w:sz="4" w:space="0" w:color="auto"/>
              <w:left w:val="single" w:sz="4" w:space="0" w:color="auto"/>
              <w:right w:val="single" w:sz="4" w:space="0" w:color="auto"/>
            </w:tcBorders>
          </w:tcPr>
          <w:p w:rsidR="004768C7" w:rsidRPr="004768C7" w:rsidRDefault="004768C7" w:rsidP="004768C7"/>
        </w:tc>
        <w:tc>
          <w:tcPr>
            <w:tcW w:w="3685" w:type="dxa"/>
            <w:gridSpan w:val="2"/>
            <w:vMerge w:val="restart"/>
            <w:tcBorders>
              <w:top w:val="single" w:sz="4" w:space="0" w:color="auto"/>
              <w:left w:val="single" w:sz="4" w:space="0" w:color="auto"/>
              <w:right w:val="single" w:sz="4" w:space="0" w:color="auto"/>
            </w:tcBorders>
          </w:tcPr>
          <w:p w:rsidR="004768C7" w:rsidRPr="004768C7" w:rsidRDefault="004768C7" w:rsidP="004768C7">
            <w:r w:rsidRPr="004768C7">
              <w:t>учебна дисциплина</w:t>
            </w:r>
          </w:p>
        </w:tc>
        <w:tc>
          <w:tcPr>
            <w:tcW w:w="851" w:type="dxa"/>
            <w:gridSpan w:val="2"/>
            <w:vMerge w:val="restart"/>
            <w:tcBorders>
              <w:top w:val="single" w:sz="4" w:space="0" w:color="auto"/>
              <w:left w:val="single" w:sz="4" w:space="0" w:color="auto"/>
              <w:right w:val="single" w:sz="4" w:space="0" w:color="auto"/>
            </w:tcBorders>
          </w:tcPr>
          <w:p w:rsidR="004768C7" w:rsidRPr="004768C7" w:rsidRDefault="004768C7" w:rsidP="004768C7">
            <w:r w:rsidRPr="004768C7">
              <w:t>ОКС</w:t>
            </w:r>
          </w:p>
        </w:tc>
        <w:tc>
          <w:tcPr>
            <w:tcW w:w="850" w:type="dxa"/>
            <w:vMerge w:val="restart"/>
            <w:tcBorders>
              <w:top w:val="single" w:sz="4" w:space="0" w:color="auto"/>
              <w:left w:val="single" w:sz="4" w:space="0" w:color="auto"/>
              <w:right w:val="single" w:sz="4" w:space="0" w:color="auto"/>
            </w:tcBorders>
          </w:tcPr>
          <w:p w:rsidR="004768C7" w:rsidRPr="004768C7" w:rsidRDefault="004768C7" w:rsidP="004768C7">
            <w:r w:rsidRPr="004768C7">
              <w:t>брой</w:t>
            </w:r>
          </w:p>
          <w:p w:rsidR="004768C7" w:rsidRPr="004768C7" w:rsidRDefault="004768C7" w:rsidP="004768C7">
            <w:r w:rsidRPr="004768C7">
              <w:t>групи</w:t>
            </w:r>
          </w:p>
        </w:tc>
        <w:tc>
          <w:tcPr>
            <w:tcW w:w="851" w:type="dxa"/>
            <w:vMerge w:val="restart"/>
            <w:tcBorders>
              <w:top w:val="single" w:sz="4" w:space="0" w:color="auto"/>
              <w:left w:val="single" w:sz="4" w:space="0" w:color="auto"/>
              <w:right w:val="single" w:sz="4" w:space="0" w:color="auto"/>
            </w:tcBorders>
          </w:tcPr>
          <w:p w:rsidR="004768C7" w:rsidRPr="004768C7" w:rsidRDefault="004768C7" w:rsidP="004768C7">
            <w:r w:rsidRPr="004768C7">
              <w:t>брой</w:t>
            </w:r>
          </w:p>
          <w:p w:rsidR="004768C7" w:rsidRPr="004768C7" w:rsidRDefault="004768C7" w:rsidP="004768C7">
            <w:pPr>
              <w:rPr>
                <w:vertAlign w:val="superscript"/>
              </w:rPr>
            </w:pPr>
            <w:r w:rsidRPr="004768C7">
              <w:t>студ.</w:t>
            </w:r>
            <w:r w:rsidRPr="004768C7">
              <w:rPr>
                <w:vertAlign w:val="superscript"/>
              </w:rPr>
              <w:t>*</w:t>
            </w:r>
          </w:p>
        </w:tc>
        <w:tc>
          <w:tcPr>
            <w:tcW w:w="1668" w:type="dxa"/>
            <w:gridSpan w:val="3"/>
            <w:tcBorders>
              <w:top w:val="single" w:sz="4" w:space="0" w:color="auto"/>
              <w:left w:val="single" w:sz="4" w:space="0" w:color="auto"/>
              <w:bottom w:val="single" w:sz="4" w:space="0" w:color="auto"/>
              <w:right w:val="single" w:sz="4" w:space="0" w:color="auto"/>
            </w:tcBorders>
          </w:tcPr>
          <w:p w:rsidR="004768C7" w:rsidRPr="004768C7" w:rsidRDefault="004768C7" w:rsidP="004768C7">
            <w:pPr>
              <w:rPr>
                <w:vertAlign w:val="superscript"/>
              </w:rPr>
            </w:pPr>
            <w:r w:rsidRPr="004768C7">
              <w:t>хорариум</w:t>
            </w:r>
          </w:p>
        </w:tc>
      </w:tr>
      <w:tr w:rsidR="004768C7" w:rsidRPr="004768C7" w:rsidTr="00A46575">
        <w:trPr>
          <w:trHeight w:val="172"/>
          <w:jc w:val="center"/>
        </w:trPr>
        <w:tc>
          <w:tcPr>
            <w:tcW w:w="959" w:type="dxa"/>
            <w:gridSpan w:val="2"/>
            <w:vMerge/>
            <w:tcBorders>
              <w:left w:val="single" w:sz="4" w:space="0" w:color="auto"/>
              <w:bottom w:val="single" w:sz="4" w:space="0" w:color="auto"/>
              <w:right w:val="single" w:sz="4" w:space="0" w:color="auto"/>
            </w:tcBorders>
          </w:tcPr>
          <w:p w:rsidR="004768C7" w:rsidRPr="004768C7" w:rsidRDefault="004768C7" w:rsidP="004768C7"/>
        </w:tc>
        <w:tc>
          <w:tcPr>
            <w:tcW w:w="3685" w:type="dxa"/>
            <w:gridSpan w:val="2"/>
            <w:vMerge/>
            <w:tcBorders>
              <w:left w:val="single" w:sz="4" w:space="0" w:color="auto"/>
              <w:bottom w:val="single" w:sz="4" w:space="0" w:color="auto"/>
              <w:right w:val="single" w:sz="4" w:space="0" w:color="auto"/>
            </w:tcBorders>
          </w:tcPr>
          <w:p w:rsidR="004768C7" w:rsidRPr="004768C7" w:rsidRDefault="004768C7" w:rsidP="004768C7"/>
        </w:tc>
        <w:tc>
          <w:tcPr>
            <w:tcW w:w="851" w:type="dxa"/>
            <w:gridSpan w:val="2"/>
            <w:vMerge/>
            <w:tcBorders>
              <w:left w:val="single" w:sz="4" w:space="0" w:color="auto"/>
              <w:bottom w:val="single" w:sz="4" w:space="0" w:color="auto"/>
              <w:right w:val="single" w:sz="4" w:space="0" w:color="auto"/>
            </w:tcBorders>
          </w:tcPr>
          <w:p w:rsidR="004768C7" w:rsidRPr="004768C7" w:rsidRDefault="004768C7" w:rsidP="004768C7"/>
        </w:tc>
        <w:tc>
          <w:tcPr>
            <w:tcW w:w="850" w:type="dxa"/>
            <w:vMerge/>
            <w:tcBorders>
              <w:left w:val="single" w:sz="4" w:space="0" w:color="auto"/>
              <w:bottom w:val="single" w:sz="4" w:space="0" w:color="auto"/>
              <w:right w:val="single" w:sz="4" w:space="0" w:color="auto"/>
            </w:tcBorders>
          </w:tcPr>
          <w:p w:rsidR="004768C7" w:rsidRPr="004768C7" w:rsidRDefault="004768C7" w:rsidP="004768C7"/>
        </w:tc>
        <w:tc>
          <w:tcPr>
            <w:tcW w:w="851" w:type="dxa"/>
            <w:vMerge/>
            <w:tcBorders>
              <w:left w:val="single" w:sz="4" w:space="0" w:color="auto"/>
              <w:bottom w:val="single" w:sz="4" w:space="0" w:color="auto"/>
              <w:right w:val="single" w:sz="4" w:space="0" w:color="auto"/>
            </w:tcBorders>
          </w:tcPr>
          <w:p w:rsidR="004768C7" w:rsidRPr="004768C7" w:rsidRDefault="004768C7" w:rsidP="004768C7"/>
        </w:tc>
        <w:tc>
          <w:tcPr>
            <w:tcW w:w="850"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л</w:t>
            </w:r>
          </w:p>
        </w:tc>
        <w:tc>
          <w:tcPr>
            <w:tcW w:w="818" w:type="dxa"/>
            <w:tcBorders>
              <w:left w:val="single" w:sz="4" w:space="0" w:color="auto"/>
              <w:bottom w:val="single" w:sz="4" w:space="0" w:color="auto"/>
              <w:right w:val="single" w:sz="4" w:space="0" w:color="auto"/>
            </w:tcBorders>
          </w:tcPr>
          <w:p w:rsidR="004768C7" w:rsidRPr="004768C7" w:rsidRDefault="004768C7" w:rsidP="004768C7">
            <w:r w:rsidRPr="004768C7">
              <w:t>у</w:t>
            </w:r>
          </w:p>
        </w:tc>
      </w:tr>
      <w:tr w:rsidR="004768C7" w:rsidRPr="004768C7" w:rsidTr="00A46575">
        <w:trPr>
          <w:jc w:val="center"/>
        </w:trPr>
        <w:tc>
          <w:tcPr>
            <w:tcW w:w="959" w:type="dxa"/>
            <w:gridSpan w:val="2"/>
            <w:tcBorders>
              <w:top w:val="single" w:sz="4" w:space="0" w:color="auto"/>
              <w:left w:val="single" w:sz="4" w:space="0" w:color="auto"/>
              <w:bottom w:val="single" w:sz="4" w:space="0" w:color="auto"/>
              <w:right w:val="single" w:sz="4" w:space="0" w:color="auto"/>
            </w:tcBorders>
            <w:vAlign w:val="center"/>
          </w:tcPr>
          <w:p w:rsidR="004768C7" w:rsidRPr="004768C7" w:rsidRDefault="004768C7" w:rsidP="004768C7">
            <w:r w:rsidRPr="004768C7">
              <w:t>8.1</w:t>
            </w:r>
          </w:p>
        </w:tc>
        <w:tc>
          <w:tcPr>
            <w:tcW w:w="3685"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18"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rPr>
          <w:jc w:val="center"/>
        </w:trPr>
        <w:tc>
          <w:tcPr>
            <w:tcW w:w="959" w:type="dxa"/>
            <w:gridSpan w:val="2"/>
            <w:tcBorders>
              <w:top w:val="single" w:sz="4" w:space="0" w:color="auto"/>
              <w:left w:val="single" w:sz="4" w:space="0" w:color="auto"/>
              <w:bottom w:val="single" w:sz="4" w:space="0" w:color="auto"/>
              <w:right w:val="single" w:sz="4" w:space="0" w:color="auto"/>
            </w:tcBorders>
            <w:vAlign w:val="center"/>
          </w:tcPr>
          <w:p w:rsidR="004768C7" w:rsidRPr="004768C7" w:rsidRDefault="004768C7" w:rsidP="004768C7">
            <w:r w:rsidRPr="004768C7">
              <w:t>8.2</w:t>
            </w:r>
          </w:p>
        </w:tc>
        <w:tc>
          <w:tcPr>
            <w:tcW w:w="3685"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18"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rPr>
          <w:jc w:val="center"/>
        </w:trPr>
        <w:tc>
          <w:tcPr>
            <w:tcW w:w="959"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8.3</w:t>
            </w:r>
          </w:p>
        </w:tc>
        <w:tc>
          <w:tcPr>
            <w:tcW w:w="3685"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18"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rPr>
          <w:jc w:val="center"/>
        </w:trPr>
        <w:tc>
          <w:tcPr>
            <w:tcW w:w="959" w:type="dxa"/>
            <w:gridSpan w:val="2"/>
            <w:tcBorders>
              <w:top w:val="single" w:sz="4" w:space="0" w:color="auto"/>
              <w:left w:val="single" w:sz="4" w:space="0" w:color="auto"/>
              <w:bottom w:val="single" w:sz="4" w:space="0" w:color="auto"/>
              <w:right w:val="single" w:sz="4" w:space="0" w:color="auto"/>
            </w:tcBorders>
            <w:vAlign w:val="center"/>
          </w:tcPr>
          <w:p w:rsidR="004768C7" w:rsidRPr="004768C7" w:rsidRDefault="004768C7" w:rsidP="004768C7">
            <w:r w:rsidRPr="004768C7">
              <w:t>8.4</w:t>
            </w:r>
          </w:p>
        </w:tc>
        <w:tc>
          <w:tcPr>
            <w:tcW w:w="3685"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18"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rPr>
          <w:jc w:val="center"/>
        </w:trPr>
        <w:tc>
          <w:tcPr>
            <w:tcW w:w="959" w:type="dxa"/>
            <w:gridSpan w:val="2"/>
            <w:tcBorders>
              <w:top w:val="single" w:sz="4" w:space="0" w:color="auto"/>
              <w:left w:val="single" w:sz="4" w:space="0" w:color="auto"/>
              <w:bottom w:val="single" w:sz="4" w:space="0" w:color="auto"/>
              <w:right w:val="single" w:sz="4" w:space="0" w:color="auto"/>
            </w:tcBorders>
            <w:vAlign w:val="center"/>
          </w:tcPr>
          <w:p w:rsidR="004768C7" w:rsidRPr="004768C7" w:rsidRDefault="004768C7" w:rsidP="004768C7">
            <w:r w:rsidRPr="004768C7">
              <w:t>8.5</w:t>
            </w:r>
          </w:p>
        </w:tc>
        <w:tc>
          <w:tcPr>
            <w:tcW w:w="3685"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18"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rPr>
          <w:jc w:val="center"/>
        </w:trPr>
        <w:tc>
          <w:tcPr>
            <w:tcW w:w="959" w:type="dxa"/>
            <w:gridSpan w:val="2"/>
            <w:tcBorders>
              <w:top w:val="single" w:sz="4" w:space="0" w:color="auto"/>
              <w:left w:val="single" w:sz="4" w:space="0" w:color="auto"/>
              <w:bottom w:val="single" w:sz="4" w:space="0" w:color="auto"/>
              <w:right w:val="single" w:sz="4" w:space="0" w:color="auto"/>
            </w:tcBorders>
            <w:vAlign w:val="center"/>
          </w:tcPr>
          <w:p w:rsidR="004768C7" w:rsidRPr="004768C7" w:rsidRDefault="004768C7" w:rsidP="004768C7">
            <w:r w:rsidRPr="004768C7">
              <w:t>8.6</w:t>
            </w:r>
          </w:p>
        </w:tc>
        <w:tc>
          <w:tcPr>
            <w:tcW w:w="3685"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18"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rPr>
          <w:jc w:val="center"/>
        </w:trPr>
        <w:tc>
          <w:tcPr>
            <w:tcW w:w="959" w:type="dxa"/>
            <w:gridSpan w:val="2"/>
            <w:tcBorders>
              <w:top w:val="single" w:sz="4" w:space="0" w:color="auto"/>
              <w:left w:val="single" w:sz="4" w:space="0" w:color="auto"/>
              <w:bottom w:val="single" w:sz="4" w:space="0" w:color="auto"/>
              <w:right w:val="single" w:sz="4" w:space="0" w:color="auto"/>
            </w:tcBorders>
            <w:vAlign w:val="center"/>
          </w:tcPr>
          <w:p w:rsidR="004768C7" w:rsidRPr="004768C7" w:rsidRDefault="004768C7" w:rsidP="004768C7">
            <w:r w:rsidRPr="004768C7">
              <w:t>8.7</w:t>
            </w:r>
          </w:p>
        </w:tc>
        <w:tc>
          <w:tcPr>
            <w:tcW w:w="3685"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18"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rPr>
          <w:jc w:val="center"/>
        </w:trPr>
        <w:tc>
          <w:tcPr>
            <w:tcW w:w="959" w:type="dxa"/>
            <w:gridSpan w:val="2"/>
            <w:tcBorders>
              <w:top w:val="single" w:sz="4" w:space="0" w:color="auto"/>
              <w:left w:val="single" w:sz="4" w:space="0" w:color="auto"/>
              <w:bottom w:val="single" w:sz="4" w:space="0" w:color="auto"/>
              <w:right w:val="single" w:sz="4" w:space="0" w:color="auto"/>
            </w:tcBorders>
            <w:vAlign w:val="center"/>
          </w:tcPr>
          <w:p w:rsidR="004768C7" w:rsidRPr="004768C7" w:rsidRDefault="004768C7" w:rsidP="004768C7">
            <w:r w:rsidRPr="004768C7">
              <w:t>8.8</w:t>
            </w:r>
          </w:p>
        </w:tc>
        <w:tc>
          <w:tcPr>
            <w:tcW w:w="3685"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18"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rPr>
          <w:jc w:val="center"/>
        </w:trPr>
        <w:tc>
          <w:tcPr>
            <w:tcW w:w="959" w:type="dxa"/>
            <w:gridSpan w:val="2"/>
            <w:tcBorders>
              <w:top w:val="single" w:sz="4" w:space="0" w:color="auto"/>
              <w:left w:val="single" w:sz="4" w:space="0" w:color="auto"/>
              <w:bottom w:val="single" w:sz="4" w:space="0" w:color="auto"/>
              <w:right w:val="single" w:sz="4" w:space="0" w:color="auto"/>
            </w:tcBorders>
            <w:vAlign w:val="center"/>
          </w:tcPr>
          <w:p w:rsidR="004768C7" w:rsidRPr="004768C7" w:rsidRDefault="004768C7" w:rsidP="004768C7">
            <w:r w:rsidRPr="004768C7">
              <w:t>8.9</w:t>
            </w:r>
          </w:p>
        </w:tc>
        <w:tc>
          <w:tcPr>
            <w:tcW w:w="3685"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18"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rPr>
          <w:jc w:val="center"/>
        </w:trPr>
        <w:tc>
          <w:tcPr>
            <w:tcW w:w="959" w:type="dxa"/>
            <w:gridSpan w:val="2"/>
            <w:tcBorders>
              <w:top w:val="single" w:sz="4" w:space="0" w:color="auto"/>
              <w:left w:val="single" w:sz="4" w:space="0" w:color="auto"/>
              <w:bottom w:val="single" w:sz="4" w:space="0" w:color="auto"/>
              <w:right w:val="single" w:sz="4" w:space="0" w:color="auto"/>
            </w:tcBorders>
            <w:vAlign w:val="center"/>
          </w:tcPr>
          <w:p w:rsidR="004768C7" w:rsidRPr="004768C7" w:rsidRDefault="004768C7" w:rsidP="004768C7">
            <w:r w:rsidRPr="004768C7">
              <w:t>8.10</w:t>
            </w:r>
          </w:p>
        </w:tc>
        <w:tc>
          <w:tcPr>
            <w:tcW w:w="3685"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18"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rPr>
          <w:jc w:val="center"/>
        </w:trPr>
        <w:tc>
          <w:tcPr>
            <w:tcW w:w="959" w:type="dxa"/>
            <w:gridSpan w:val="2"/>
            <w:tcBorders>
              <w:top w:val="single" w:sz="4" w:space="0" w:color="auto"/>
              <w:left w:val="single" w:sz="4" w:space="0" w:color="auto"/>
              <w:bottom w:val="single" w:sz="4" w:space="0" w:color="auto"/>
              <w:right w:val="single" w:sz="4" w:space="0" w:color="auto"/>
            </w:tcBorders>
            <w:vAlign w:val="center"/>
          </w:tcPr>
          <w:p w:rsidR="004768C7" w:rsidRPr="004768C7" w:rsidRDefault="004768C7" w:rsidP="004768C7">
            <w:r w:rsidRPr="004768C7">
              <w:t>8.11</w:t>
            </w:r>
          </w:p>
        </w:tc>
        <w:tc>
          <w:tcPr>
            <w:tcW w:w="3685"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18"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rPr>
          <w:jc w:val="center"/>
        </w:trPr>
        <w:tc>
          <w:tcPr>
            <w:tcW w:w="959" w:type="dxa"/>
            <w:gridSpan w:val="2"/>
            <w:tcBorders>
              <w:top w:val="single" w:sz="4" w:space="0" w:color="auto"/>
              <w:left w:val="single" w:sz="4" w:space="0" w:color="auto"/>
              <w:bottom w:val="single" w:sz="4" w:space="0" w:color="auto"/>
              <w:right w:val="single" w:sz="4" w:space="0" w:color="auto"/>
            </w:tcBorders>
            <w:vAlign w:val="center"/>
          </w:tcPr>
          <w:p w:rsidR="004768C7" w:rsidRPr="004768C7" w:rsidRDefault="004768C7" w:rsidP="004768C7">
            <w:r w:rsidRPr="004768C7">
              <w:t>8.12</w:t>
            </w:r>
          </w:p>
        </w:tc>
        <w:tc>
          <w:tcPr>
            <w:tcW w:w="3685"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18"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rPr>
          <w:jc w:val="center"/>
        </w:trPr>
        <w:tc>
          <w:tcPr>
            <w:tcW w:w="959" w:type="dxa"/>
            <w:gridSpan w:val="2"/>
            <w:tcBorders>
              <w:top w:val="single" w:sz="4" w:space="0" w:color="auto"/>
              <w:left w:val="single" w:sz="4" w:space="0" w:color="auto"/>
              <w:bottom w:val="single" w:sz="4" w:space="0" w:color="auto"/>
              <w:right w:val="single" w:sz="4" w:space="0" w:color="auto"/>
            </w:tcBorders>
            <w:vAlign w:val="center"/>
          </w:tcPr>
          <w:p w:rsidR="004768C7" w:rsidRPr="004768C7" w:rsidRDefault="004768C7" w:rsidP="004768C7">
            <w:r w:rsidRPr="004768C7">
              <w:t>8.13</w:t>
            </w:r>
          </w:p>
        </w:tc>
        <w:tc>
          <w:tcPr>
            <w:tcW w:w="3685"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50"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18"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bl>
    <w:p w:rsidR="004768C7" w:rsidRPr="004768C7" w:rsidRDefault="004768C7" w:rsidP="004768C7">
      <w:r w:rsidRPr="004768C7">
        <w:rPr>
          <w:vertAlign w:val="superscript"/>
        </w:rPr>
        <w:t xml:space="preserve">* </w:t>
      </w:r>
      <w:r w:rsidRPr="004768C7">
        <w:t>вписва се броят студенти, слушали учебната дисциплина през последната пълна учебна година.</w:t>
      </w:r>
    </w:p>
    <w:tbl>
      <w:tblPr>
        <w:tblW w:w="88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3827"/>
        <w:gridCol w:w="840"/>
        <w:gridCol w:w="841"/>
        <w:gridCol w:w="841"/>
        <w:gridCol w:w="814"/>
        <w:gridCol w:w="897"/>
      </w:tblGrid>
      <w:tr w:rsidR="004768C7" w:rsidRPr="004768C7" w:rsidTr="00A46575">
        <w:tc>
          <w:tcPr>
            <w:tcW w:w="817"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9</w:t>
            </w:r>
          </w:p>
        </w:tc>
        <w:tc>
          <w:tcPr>
            <w:tcW w:w="8060" w:type="dxa"/>
            <w:gridSpan w:val="6"/>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прогнозно годишно учебно натоварване</w:t>
            </w:r>
            <w:r w:rsidRPr="004768C7">
              <w:rPr>
                <w:vertAlign w:val="superscript"/>
              </w:rPr>
              <w:t>*</w:t>
            </w:r>
            <w:r w:rsidRPr="004768C7">
              <w:t xml:space="preserve">, </w:t>
            </w:r>
          </w:p>
          <w:p w:rsidR="004768C7" w:rsidRPr="004768C7" w:rsidRDefault="004768C7" w:rsidP="004768C7">
            <w:r w:rsidRPr="004768C7">
              <w:t>въз основа на което се обявява конкурсът</w:t>
            </w:r>
          </w:p>
        </w:tc>
      </w:tr>
      <w:tr w:rsidR="004768C7" w:rsidRPr="004768C7" w:rsidTr="00A46575">
        <w:tc>
          <w:tcPr>
            <w:tcW w:w="817" w:type="dxa"/>
            <w:vMerge w:val="restart"/>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3827" w:type="dxa"/>
            <w:vMerge w:val="restart"/>
            <w:tcBorders>
              <w:top w:val="single" w:sz="4" w:space="0" w:color="auto"/>
              <w:left w:val="single" w:sz="4" w:space="0" w:color="auto"/>
              <w:right w:val="single" w:sz="4" w:space="0" w:color="auto"/>
            </w:tcBorders>
          </w:tcPr>
          <w:p w:rsidR="004768C7" w:rsidRPr="004768C7" w:rsidRDefault="004768C7" w:rsidP="004768C7">
            <w:r w:rsidRPr="004768C7">
              <w:t>учебни дисциплини</w:t>
            </w:r>
          </w:p>
          <w:p w:rsidR="004768C7" w:rsidRPr="004768C7" w:rsidRDefault="004768C7" w:rsidP="004768C7"/>
        </w:tc>
        <w:tc>
          <w:tcPr>
            <w:tcW w:w="840" w:type="dxa"/>
            <w:vMerge w:val="restart"/>
            <w:tcBorders>
              <w:top w:val="single" w:sz="4" w:space="0" w:color="auto"/>
              <w:left w:val="single" w:sz="4" w:space="0" w:color="auto"/>
              <w:right w:val="single" w:sz="4" w:space="0" w:color="auto"/>
            </w:tcBorders>
          </w:tcPr>
          <w:p w:rsidR="004768C7" w:rsidRPr="004768C7" w:rsidRDefault="004768C7" w:rsidP="004768C7">
            <w:r w:rsidRPr="004768C7">
              <w:t>ОКС</w:t>
            </w:r>
          </w:p>
        </w:tc>
        <w:tc>
          <w:tcPr>
            <w:tcW w:w="841" w:type="dxa"/>
            <w:vMerge w:val="restart"/>
            <w:tcBorders>
              <w:top w:val="single" w:sz="4" w:space="0" w:color="auto"/>
              <w:left w:val="single" w:sz="4" w:space="0" w:color="auto"/>
              <w:right w:val="single" w:sz="4" w:space="0" w:color="auto"/>
            </w:tcBorders>
          </w:tcPr>
          <w:p w:rsidR="004768C7" w:rsidRPr="004768C7" w:rsidRDefault="004768C7" w:rsidP="004768C7">
            <w:r w:rsidRPr="004768C7">
              <w:t>брой</w:t>
            </w:r>
          </w:p>
          <w:p w:rsidR="004768C7" w:rsidRPr="004768C7" w:rsidRDefault="004768C7" w:rsidP="004768C7">
            <w:r w:rsidRPr="004768C7">
              <w:t>групи</w:t>
            </w:r>
          </w:p>
        </w:tc>
        <w:tc>
          <w:tcPr>
            <w:tcW w:w="841" w:type="dxa"/>
            <w:vMerge w:val="restart"/>
            <w:tcBorders>
              <w:top w:val="single" w:sz="4" w:space="0" w:color="auto"/>
              <w:left w:val="single" w:sz="4" w:space="0" w:color="auto"/>
              <w:right w:val="single" w:sz="4" w:space="0" w:color="auto"/>
            </w:tcBorders>
          </w:tcPr>
          <w:p w:rsidR="004768C7" w:rsidRPr="004768C7" w:rsidRDefault="004768C7" w:rsidP="004768C7">
            <w:r w:rsidRPr="004768C7">
              <w:t>брой</w:t>
            </w:r>
          </w:p>
          <w:p w:rsidR="004768C7" w:rsidRPr="004768C7" w:rsidRDefault="004768C7" w:rsidP="004768C7">
            <w:pPr>
              <w:rPr>
                <w:vertAlign w:val="superscript"/>
              </w:rPr>
            </w:pPr>
            <w:r w:rsidRPr="004768C7">
              <w:t>студ.</w:t>
            </w:r>
          </w:p>
        </w:tc>
        <w:tc>
          <w:tcPr>
            <w:tcW w:w="1711"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хорариум</w:t>
            </w:r>
          </w:p>
        </w:tc>
      </w:tr>
      <w:tr w:rsidR="004768C7" w:rsidRPr="004768C7" w:rsidTr="00A46575">
        <w:tc>
          <w:tcPr>
            <w:tcW w:w="817" w:type="dxa"/>
            <w:vMerge/>
            <w:tcBorders>
              <w:top w:val="single" w:sz="4" w:space="0" w:color="auto"/>
              <w:left w:val="single" w:sz="4" w:space="0" w:color="auto"/>
              <w:bottom w:val="single" w:sz="4" w:space="0" w:color="auto"/>
              <w:right w:val="single" w:sz="4" w:space="0" w:color="auto"/>
            </w:tcBorders>
            <w:vAlign w:val="center"/>
          </w:tcPr>
          <w:p w:rsidR="004768C7" w:rsidRPr="004768C7" w:rsidRDefault="004768C7" w:rsidP="004768C7"/>
        </w:tc>
        <w:tc>
          <w:tcPr>
            <w:tcW w:w="3827" w:type="dxa"/>
            <w:vMerge/>
            <w:tcBorders>
              <w:left w:val="single" w:sz="4" w:space="0" w:color="auto"/>
              <w:bottom w:val="single" w:sz="4" w:space="0" w:color="auto"/>
              <w:right w:val="single" w:sz="4" w:space="0" w:color="auto"/>
            </w:tcBorders>
            <w:vAlign w:val="center"/>
          </w:tcPr>
          <w:p w:rsidR="004768C7" w:rsidRPr="004768C7" w:rsidRDefault="004768C7" w:rsidP="004768C7"/>
        </w:tc>
        <w:tc>
          <w:tcPr>
            <w:tcW w:w="840" w:type="dxa"/>
            <w:vMerge/>
            <w:tcBorders>
              <w:left w:val="single" w:sz="4" w:space="0" w:color="auto"/>
              <w:bottom w:val="single" w:sz="4" w:space="0" w:color="auto"/>
              <w:right w:val="single" w:sz="4" w:space="0" w:color="auto"/>
            </w:tcBorders>
          </w:tcPr>
          <w:p w:rsidR="004768C7" w:rsidRPr="004768C7" w:rsidRDefault="004768C7" w:rsidP="004768C7"/>
        </w:tc>
        <w:tc>
          <w:tcPr>
            <w:tcW w:w="841" w:type="dxa"/>
            <w:vMerge/>
            <w:tcBorders>
              <w:left w:val="single" w:sz="4" w:space="0" w:color="auto"/>
              <w:bottom w:val="single" w:sz="4" w:space="0" w:color="auto"/>
              <w:right w:val="single" w:sz="4" w:space="0" w:color="auto"/>
            </w:tcBorders>
          </w:tcPr>
          <w:p w:rsidR="004768C7" w:rsidRPr="004768C7" w:rsidRDefault="004768C7" w:rsidP="004768C7"/>
        </w:tc>
        <w:tc>
          <w:tcPr>
            <w:tcW w:w="841" w:type="dxa"/>
            <w:vMerge/>
            <w:tcBorders>
              <w:left w:val="single" w:sz="4" w:space="0" w:color="auto"/>
              <w:bottom w:val="single" w:sz="4" w:space="0" w:color="auto"/>
              <w:right w:val="single" w:sz="4" w:space="0" w:color="auto"/>
            </w:tcBorders>
          </w:tcPr>
          <w:p w:rsidR="004768C7" w:rsidRPr="004768C7" w:rsidRDefault="004768C7" w:rsidP="004768C7"/>
        </w:tc>
        <w:tc>
          <w:tcPr>
            <w:tcW w:w="814"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л</w:t>
            </w:r>
          </w:p>
        </w:tc>
        <w:tc>
          <w:tcPr>
            <w:tcW w:w="897"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у</w:t>
            </w:r>
          </w:p>
        </w:tc>
      </w:tr>
      <w:tr w:rsidR="004768C7" w:rsidRPr="004768C7" w:rsidTr="00A46575">
        <w:tc>
          <w:tcPr>
            <w:tcW w:w="817"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9.1</w:t>
            </w:r>
          </w:p>
        </w:tc>
        <w:tc>
          <w:tcPr>
            <w:tcW w:w="3827"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40"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14"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97"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c>
          <w:tcPr>
            <w:tcW w:w="817"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9.2</w:t>
            </w:r>
          </w:p>
        </w:tc>
        <w:tc>
          <w:tcPr>
            <w:tcW w:w="3827"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40"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14"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97"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c>
          <w:tcPr>
            <w:tcW w:w="817"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9.3</w:t>
            </w:r>
          </w:p>
        </w:tc>
        <w:tc>
          <w:tcPr>
            <w:tcW w:w="3827"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40"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14"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97"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c>
          <w:tcPr>
            <w:tcW w:w="817"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9.4</w:t>
            </w:r>
          </w:p>
        </w:tc>
        <w:tc>
          <w:tcPr>
            <w:tcW w:w="3827"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object w:dxaOrig="18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4" o:title=""/>
                </v:shape>
                <o:OLEObject Type="Embed" ProgID="Equation.DSMT4" ShapeID="_x0000_i1025" DrawAspect="Content" ObjectID="_1612007847" r:id="rId5"/>
              </w:object>
            </w:r>
          </w:p>
        </w:tc>
        <w:tc>
          <w:tcPr>
            <w:tcW w:w="840"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14"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97"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c>
          <w:tcPr>
            <w:tcW w:w="817"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9.5</w:t>
            </w:r>
          </w:p>
        </w:tc>
        <w:tc>
          <w:tcPr>
            <w:tcW w:w="3827"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40"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14"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97"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c>
          <w:tcPr>
            <w:tcW w:w="817"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9.6</w:t>
            </w:r>
          </w:p>
        </w:tc>
        <w:tc>
          <w:tcPr>
            <w:tcW w:w="3827"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40"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14"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97"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c>
          <w:tcPr>
            <w:tcW w:w="817"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Σ9</w:t>
            </w:r>
          </w:p>
        </w:tc>
        <w:tc>
          <w:tcPr>
            <w:tcW w:w="6349" w:type="dxa"/>
            <w:gridSpan w:val="4"/>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общо прогнозно годишно натоварване</w:t>
            </w:r>
          </w:p>
        </w:tc>
        <w:tc>
          <w:tcPr>
            <w:tcW w:w="814"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897"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bl>
    <w:p w:rsidR="004768C7" w:rsidRPr="004768C7" w:rsidRDefault="004768C7" w:rsidP="004768C7">
      <w:r w:rsidRPr="004768C7">
        <w:rPr>
          <w:vertAlign w:val="superscript"/>
        </w:rPr>
        <w:t>*</w:t>
      </w:r>
      <w:r w:rsidRPr="004768C7">
        <w:t xml:space="preserve"> прогнозното годишно учебно натоварване се прави за следващата пълна учебна година въз основа на данните за броя студенти, които ще бъдат обучавани по дисциплините, по които ще се предоставят часове на кандидата за заемане на академичната длъжнос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3084"/>
        <w:gridCol w:w="1417"/>
        <w:gridCol w:w="1559"/>
        <w:gridCol w:w="1944"/>
      </w:tblGrid>
      <w:tr w:rsidR="004768C7" w:rsidRPr="004768C7" w:rsidTr="00A46575">
        <w:tc>
          <w:tcPr>
            <w:tcW w:w="852"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lastRenderedPageBreak/>
              <w:t>10</w:t>
            </w:r>
          </w:p>
        </w:tc>
        <w:tc>
          <w:tcPr>
            <w:tcW w:w="8004" w:type="dxa"/>
            <w:gridSpan w:val="4"/>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rPr>
                <w:i/>
              </w:rPr>
              <w:t>усреднен учебен коефициент на катедрата</w:t>
            </w:r>
            <w:r w:rsidRPr="004768C7">
              <w:t>: общ брой часове за една учебна година, превърнати в упражнения, разделен на броя на членовете на академичния състав</w:t>
            </w:r>
          </w:p>
        </w:tc>
      </w:tr>
      <w:tr w:rsidR="004768C7" w:rsidRPr="004768C7" w:rsidTr="00A46575">
        <w:trPr>
          <w:trHeight w:val="517"/>
        </w:trPr>
        <w:tc>
          <w:tcPr>
            <w:tcW w:w="3936"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pPr>
              <w:rPr>
                <w:vertAlign w:val="superscript"/>
              </w:rPr>
            </w:pPr>
            <w:r w:rsidRPr="004768C7">
              <w:t>общ брой часове по години</w:t>
            </w:r>
            <w:r w:rsidRPr="004768C7">
              <w:rPr>
                <w:vertAlign w:val="superscript"/>
              </w:rPr>
              <w:t>*</w:t>
            </w:r>
          </w:p>
        </w:tc>
        <w:tc>
          <w:tcPr>
            <w:tcW w:w="1417"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10.1</w:t>
            </w:r>
          </w:p>
        </w:tc>
        <w:tc>
          <w:tcPr>
            <w:tcW w:w="1559"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10.2 или 10.4</w:t>
            </w:r>
          </w:p>
        </w:tc>
        <w:tc>
          <w:tcPr>
            <w:tcW w:w="1944"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10.3, 10.4 или 10.5</w:t>
            </w:r>
          </w:p>
        </w:tc>
      </w:tr>
      <w:tr w:rsidR="004768C7" w:rsidRPr="004768C7" w:rsidTr="00A46575">
        <w:tc>
          <w:tcPr>
            <w:tcW w:w="3936"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членове на акад. състав</w:t>
            </w:r>
          </w:p>
        </w:tc>
        <w:tc>
          <w:tcPr>
            <w:tcW w:w="1417"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на ОБТД</w:t>
            </w:r>
            <w:r w:rsidRPr="004768C7">
              <w:rPr>
                <w:vertAlign w:val="superscript"/>
              </w:rPr>
              <w:t>**</w:t>
            </w:r>
          </w:p>
        </w:tc>
        <w:tc>
          <w:tcPr>
            <w:tcW w:w="1559"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на ОБТД +</w:t>
            </w:r>
          </w:p>
          <w:p w:rsidR="004768C7" w:rsidRPr="004768C7" w:rsidRDefault="004768C7" w:rsidP="004768C7">
            <w:r w:rsidRPr="004768C7">
              <w:t>ОС/УТД</w:t>
            </w:r>
            <w:r w:rsidRPr="004768C7">
              <w:rPr>
                <w:vertAlign w:val="superscript"/>
              </w:rPr>
              <w:t>***</w:t>
            </w:r>
          </w:p>
        </w:tc>
        <w:tc>
          <w:tcPr>
            <w:tcW w:w="1944"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на ОБТД +</w:t>
            </w:r>
          </w:p>
          <w:p w:rsidR="004768C7" w:rsidRPr="004768C7" w:rsidRDefault="004768C7" w:rsidP="004768C7">
            <w:pPr>
              <w:rPr>
                <w:vertAlign w:val="superscript"/>
              </w:rPr>
            </w:pPr>
            <w:r w:rsidRPr="004768C7">
              <w:t>ОС/УТД + ГП</w:t>
            </w:r>
            <w:r w:rsidRPr="004768C7">
              <w:rPr>
                <w:vertAlign w:val="superscript"/>
              </w:rPr>
              <w:t>****</w:t>
            </w:r>
          </w:p>
        </w:tc>
      </w:tr>
      <w:tr w:rsidR="004768C7" w:rsidRPr="004768C7" w:rsidTr="00A46575">
        <w:tc>
          <w:tcPr>
            <w:tcW w:w="852"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10.1</w:t>
            </w:r>
          </w:p>
        </w:tc>
        <w:tc>
          <w:tcPr>
            <w:tcW w:w="3084"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 xml:space="preserve">за текущата </w:t>
            </w:r>
          </w:p>
          <w:p w:rsidR="004768C7" w:rsidRPr="004768C7" w:rsidRDefault="004768C7" w:rsidP="004768C7">
            <w:r w:rsidRPr="004768C7">
              <w:t>учебна година</w:t>
            </w:r>
          </w:p>
        </w:tc>
        <w:tc>
          <w:tcPr>
            <w:tcW w:w="1417"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i/>
              </w:rPr>
            </w:pPr>
          </w:p>
        </w:tc>
        <w:tc>
          <w:tcPr>
            <w:tcW w:w="1559"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i/>
              </w:rPr>
            </w:pPr>
          </w:p>
        </w:tc>
        <w:tc>
          <w:tcPr>
            <w:tcW w:w="1944"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i/>
              </w:rPr>
            </w:pPr>
          </w:p>
        </w:tc>
      </w:tr>
      <w:tr w:rsidR="004768C7" w:rsidRPr="004768C7" w:rsidTr="00A46575">
        <w:tc>
          <w:tcPr>
            <w:tcW w:w="852"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10.2</w:t>
            </w:r>
          </w:p>
        </w:tc>
        <w:tc>
          <w:tcPr>
            <w:tcW w:w="3084"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за следващата пълна учебна година</w:t>
            </w:r>
          </w:p>
        </w:tc>
        <w:tc>
          <w:tcPr>
            <w:tcW w:w="1417"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559"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944"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c>
          <w:tcPr>
            <w:tcW w:w="852"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10.3</w:t>
            </w:r>
          </w:p>
        </w:tc>
        <w:tc>
          <w:tcPr>
            <w:tcW w:w="3084"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 xml:space="preserve">за по-следващата </w:t>
            </w:r>
          </w:p>
          <w:p w:rsidR="004768C7" w:rsidRPr="004768C7" w:rsidRDefault="004768C7" w:rsidP="004768C7">
            <w:r w:rsidRPr="004768C7">
              <w:t>пълна учебна година</w:t>
            </w:r>
          </w:p>
        </w:tc>
        <w:tc>
          <w:tcPr>
            <w:tcW w:w="1417"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559"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944"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c>
          <w:tcPr>
            <w:tcW w:w="852"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10.4</w:t>
            </w:r>
          </w:p>
        </w:tc>
        <w:tc>
          <w:tcPr>
            <w:tcW w:w="3084"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за последната пълна учебна година</w:t>
            </w:r>
          </w:p>
        </w:tc>
        <w:tc>
          <w:tcPr>
            <w:tcW w:w="1417"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559"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944"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c>
          <w:tcPr>
            <w:tcW w:w="852"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10.5</w:t>
            </w:r>
          </w:p>
        </w:tc>
        <w:tc>
          <w:tcPr>
            <w:tcW w:w="3084"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за предпоследната пълна учебна година</w:t>
            </w:r>
          </w:p>
        </w:tc>
        <w:tc>
          <w:tcPr>
            <w:tcW w:w="1417"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559"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944"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c>
          <w:tcPr>
            <w:tcW w:w="852"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10.6</w:t>
            </w:r>
          </w:p>
        </w:tc>
        <w:tc>
          <w:tcPr>
            <w:tcW w:w="3084"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за следващата пълна учебна година, ако длъжността се заеме от външен кандидат</w:t>
            </w:r>
          </w:p>
        </w:tc>
        <w:tc>
          <w:tcPr>
            <w:tcW w:w="1417"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559"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944"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bl>
    <w:p w:rsidR="004768C7" w:rsidRPr="004768C7" w:rsidRDefault="004768C7" w:rsidP="004768C7">
      <w:r w:rsidRPr="004768C7">
        <w:rPr>
          <w:vertAlign w:val="superscript"/>
        </w:rPr>
        <w:t xml:space="preserve">* </w:t>
      </w:r>
      <w:r w:rsidRPr="004768C7">
        <w:t>Общият брой часове по години се попълва в зависимост от годината на обучение, в която се преподават дисциплините:</w:t>
      </w:r>
    </w:p>
    <w:p w:rsidR="004768C7" w:rsidRPr="004768C7" w:rsidRDefault="004768C7" w:rsidP="004768C7">
      <w:r w:rsidRPr="004768C7">
        <w:t xml:space="preserve">  -  ако дисциплините се преподават само в първи курс, попълват се данни за</w:t>
      </w:r>
    </w:p>
    <w:p w:rsidR="004768C7" w:rsidRPr="004768C7" w:rsidRDefault="004768C7" w:rsidP="004768C7">
      <w:r w:rsidRPr="004768C7">
        <w:t xml:space="preserve"> текущата, за последната и предпоследната пълни учебни години, </w:t>
      </w:r>
      <w:proofErr w:type="spellStart"/>
      <w:r w:rsidRPr="004768C7">
        <w:t>т.е</w:t>
      </w:r>
      <w:proofErr w:type="spellEnd"/>
      <w:r w:rsidRPr="004768C7">
        <w:t xml:space="preserve"> 10.1, 10.4, и 10.5; </w:t>
      </w:r>
    </w:p>
    <w:p w:rsidR="004768C7" w:rsidRPr="004768C7" w:rsidRDefault="004768C7" w:rsidP="004768C7">
      <w:r w:rsidRPr="004768C7">
        <w:t xml:space="preserve">  - ако дисциплините се преподават във втори курс, попълват се данни съответно за текущата, за последната и за следващата пълни учебни години, т.е. 10.1, 10.2 и 10.4;</w:t>
      </w:r>
    </w:p>
    <w:p w:rsidR="004768C7" w:rsidRPr="004768C7" w:rsidRDefault="004768C7" w:rsidP="004768C7">
      <w:r w:rsidRPr="004768C7">
        <w:t xml:space="preserve">  - ако дисциплините се преподават в трети и четвърти курс, попълват се данни за текущата, за следващата и по-следващата пълни учебни години, т.е. 10.1, 10.2 и 10.3;</w:t>
      </w:r>
    </w:p>
    <w:p w:rsidR="004768C7" w:rsidRPr="004768C7" w:rsidRDefault="004768C7" w:rsidP="004768C7">
      <w:r w:rsidRPr="004768C7">
        <w:t xml:space="preserve">  - ако дисциплините се преподават на магистри, попълват се данни за текущата, за последната и предпоследната пълни учебни години, </w:t>
      </w:r>
      <w:proofErr w:type="spellStart"/>
      <w:r w:rsidRPr="004768C7">
        <w:t>т.е</w:t>
      </w:r>
      <w:proofErr w:type="spellEnd"/>
      <w:r w:rsidRPr="004768C7">
        <w:t xml:space="preserve"> 10.1, 10.4, и 10.5 (както за дисциплините от І курс);</w:t>
      </w:r>
    </w:p>
    <w:p w:rsidR="004768C7" w:rsidRPr="004768C7" w:rsidRDefault="004768C7" w:rsidP="004768C7">
      <w:r w:rsidRPr="004768C7">
        <w:rPr>
          <w:vertAlign w:val="superscript"/>
        </w:rPr>
        <w:t>**</w:t>
      </w:r>
      <w:r w:rsidRPr="004768C7">
        <w:t xml:space="preserve"> ОБТД  – преподаватели на основен безсрочен трудов договор</w:t>
      </w:r>
    </w:p>
    <w:p w:rsidR="004768C7" w:rsidRPr="004768C7" w:rsidRDefault="004768C7" w:rsidP="004768C7">
      <w:r w:rsidRPr="004768C7">
        <w:rPr>
          <w:vertAlign w:val="superscript"/>
        </w:rPr>
        <w:t xml:space="preserve">*** </w:t>
      </w:r>
      <w:r w:rsidRPr="004768C7">
        <w:t>ОС/УТД – преподаватели на основен срочен трудов договор (асистенти и/или преподаватели с удължен договор)</w:t>
      </w:r>
    </w:p>
    <w:p w:rsidR="004768C7" w:rsidRPr="004768C7" w:rsidRDefault="004768C7" w:rsidP="004768C7">
      <w:r w:rsidRPr="004768C7">
        <w:rPr>
          <w:vertAlign w:val="superscript"/>
        </w:rPr>
        <w:t>****</w:t>
      </w:r>
      <w:r w:rsidRPr="004768C7">
        <w:t xml:space="preserve"> ГП – гост-преподавател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
        <w:gridCol w:w="1383"/>
        <w:gridCol w:w="1559"/>
        <w:gridCol w:w="1559"/>
        <w:gridCol w:w="1701"/>
        <w:gridCol w:w="1802"/>
      </w:tblGrid>
      <w:tr w:rsidR="004768C7" w:rsidRPr="004768C7" w:rsidTr="00A46575">
        <w:tc>
          <w:tcPr>
            <w:tcW w:w="852"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11</w:t>
            </w:r>
          </w:p>
        </w:tc>
        <w:tc>
          <w:tcPr>
            <w:tcW w:w="8004" w:type="dxa"/>
            <w:gridSpan w:val="5"/>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потенциални кандидати за заемане на академична длъжност</w:t>
            </w:r>
          </w:p>
        </w:tc>
      </w:tr>
      <w:tr w:rsidR="004768C7" w:rsidRPr="004768C7" w:rsidTr="00A46575">
        <w:tc>
          <w:tcPr>
            <w:tcW w:w="852"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383"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длъжност</w:t>
            </w:r>
          </w:p>
        </w:tc>
        <w:tc>
          <w:tcPr>
            <w:tcW w:w="1559"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научна степен</w:t>
            </w:r>
          </w:p>
        </w:tc>
        <w:tc>
          <w:tcPr>
            <w:tcW w:w="1559"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име</w:t>
            </w:r>
          </w:p>
        </w:tc>
        <w:tc>
          <w:tcPr>
            <w:tcW w:w="1701"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презиме</w:t>
            </w:r>
          </w:p>
        </w:tc>
        <w:tc>
          <w:tcPr>
            <w:tcW w:w="1802"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фамилия</w:t>
            </w:r>
          </w:p>
        </w:tc>
      </w:tr>
      <w:tr w:rsidR="004768C7" w:rsidRPr="004768C7" w:rsidTr="00A46575">
        <w:tc>
          <w:tcPr>
            <w:tcW w:w="852"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11.1</w:t>
            </w:r>
          </w:p>
        </w:tc>
        <w:tc>
          <w:tcPr>
            <w:tcW w:w="1383"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559"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559"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70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802"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c>
          <w:tcPr>
            <w:tcW w:w="852"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11.2</w:t>
            </w:r>
          </w:p>
        </w:tc>
        <w:tc>
          <w:tcPr>
            <w:tcW w:w="1383"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559"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559"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70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802"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c>
          <w:tcPr>
            <w:tcW w:w="852"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383"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559"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559"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701"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802"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bl>
    <w:p w:rsidR="004768C7" w:rsidRPr="004768C7" w:rsidRDefault="004768C7" w:rsidP="004768C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1039"/>
        <w:gridCol w:w="2592"/>
        <w:gridCol w:w="3916"/>
      </w:tblGrid>
      <w:tr w:rsidR="004768C7" w:rsidRPr="004768C7" w:rsidTr="00A46575">
        <w:tc>
          <w:tcPr>
            <w:tcW w:w="828"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12</w:t>
            </w:r>
          </w:p>
        </w:tc>
        <w:tc>
          <w:tcPr>
            <w:tcW w:w="7547" w:type="dxa"/>
            <w:gridSpan w:val="3"/>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квалификация на потенциалния кандидат (11. ... )</w:t>
            </w:r>
            <w:r w:rsidRPr="004768C7">
              <w:rPr>
                <w:vertAlign w:val="superscript"/>
              </w:rPr>
              <w:t>*</w:t>
            </w:r>
            <w:r w:rsidRPr="004768C7">
              <w:t xml:space="preserve"> </w:t>
            </w:r>
          </w:p>
        </w:tc>
      </w:tr>
      <w:tr w:rsidR="004768C7" w:rsidRPr="004768C7" w:rsidTr="00A46575">
        <w:tc>
          <w:tcPr>
            <w:tcW w:w="828"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1039"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година</w:t>
            </w:r>
          </w:p>
        </w:tc>
        <w:tc>
          <w:tcPr>
            <w:tcW w:w="2592"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 xml:space="preserve">ВУЗ, учреждение, фирма* </w:t>
            </w:r>
          </w:p>
        </w:tc>
        <w:tc>
          <w:tcPr>
            <w:tcW w:w="3916"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квалификация</w:t>
            </w:r>
          </w:p>
        </w:tc>
      </w:tr>
      <w:tr w:rsidR="004768C7" w:rsidRPr="004768C7" w:rsidTr="00A46575">
        <w:tc>
          <w:tcPr>
            <w:tcW w:w="828"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12.1</w:t>
            </w:r>
          </w:p>
        </w:tc>
        <w:tc>
          <w:tcPr>
            <w:tcW w:w="1039"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2592"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3916"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c>
          <w:tcPr>
            <w:tcW w:w="828"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12.2</w:t>
            </w:r>
          </w:p>
        </w:tc>
        <w:tc>
          <w:tcPr>
            <w:tcW w:w="1039"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2592"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3916"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c>
          <w:tcPr>
            <w:tcW w:w="828"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12.3</w:t>
            </w:r>
          </w:p>
        </w:tc>
        <w:tc>
          <w:tcPr>
            <w:tcW w:w="1039"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2592"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3916"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c>
          <w:tcPr>
            <w:tcW w:w="828"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12.4</w:t>
            </w:r>
          </w:p>
        </w:tc>
        <w:tc>
          <w:tcPr>
            <w:tcW w:w="1039"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2592"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3916"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r w:rsidR="004768C7" w:rsidRPr="004768C7" w:rsidTr="00A46575">
        <w:tc>
          <w:tcPr>
            <w:tcW w:w="828" w:type="dxa"/>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t>12.5</w:t>
            </w:r>
          </w:p>
        </w:tc>
        <w:tc>
          <w:tcPr>
            <w:tcW w:w="1039"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2592"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c>
          <w:tcPr>
            <w:tcW w:w="3916" w:type="dxa"/>
            <w:tcBorders>
              <w:top w:val="single" w:sz="4" w:space="0" w:color="auto"/>
              <w:left w:val="single" w:sz="4" w:space="0" w:color="auto"/>
              <w:bottom w:val="single" w:sz="4" w:space="0" w:color="auto"/>
              <w:right w:val="single" w:sz="4" w:space="0" w:color="auto"/>
            </w:tcBorders>
          </w:tcPr>
          <w:p w:rsidR="004768C7" w:rsidRPr="004768C7" w:rsidRDefault="004768C7" w:rsidP="004768C7"/>
        </w:tc>
      </w:tr>
    </w:tbl>
    <w:p w:rsidR="004768C7" w:rsidRPr="004768C7" w:rsidRDefault="004768C7" w:rsidP="004768C7">
      <w:pPr>
        <w:rPr>
          <w:lang w:val="ru-RU"/>
        </w:rPr>
      </w:pPr>
      <w:r w:rsidRPr="004768C7">
        <w:rPr>
          <w:lang w:val="ru-RU"/>
        </w:rPr>
        <w:t>* Данните се представят за всеки потенциален кандидат поотделно, като в съответните таблици (12, 13, 14) се отбелязва поредният номер на кандидата (11.1, 11.2 и т. н.);</w:t>
      </w:r>
    </w:p>
    <w:p w:rsidR="004768C7" w:rsidRPr="004768C7" w:rsidRDefault="004768C7" w:rsidP="004768C7">
      <w:pPr>
        <w:rPr>
          <w:lang w:val="ru-RU"/>
        </w:rPr>
      </w:pPr>
      <w:r w:rsidRPr="004768C7">
        <w:rPr>
          <w:vertAlign w:val="superscript"/>
          <w:lang w:val="ru-RU"/>
        </w:rPr>
        <w:t>**</w:t>
      </w:r>
      <w:r w:rsidRPr="004768C7">
        <w:rPr>
          <w:lang w:val="ru-RU"/>
        </w:rPr>
        <w:t xml:space="preserve"> Вписва се названието на учреждението, фирмата, висшето училище и др., от които е издаден документ, удостоверяващ придобитата квалификация (бакалавър, магистър, доктор, ниво на владеене на език, компютърна грамотност и др.)</w:t>
      </w:r>
    </w:p>
    <w:p w:rsidR="004768C7" w:rsidRPr="004768C7" w:rsidRDefault="004768C7" w:rsidP="004768C7">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9"/>
        <w:gridCol w:w="1011"/>
        <w:gridCol w:w="1015"/>
        <w:gridCol w:w="2766"/>
        <w:gridCol w:w="2754"/>
      </w:tblGrid>
      <w:tr w:rsidR="004768C7" w:rsidRPr="004768C7" w:rsidTr="00A46575">
        <w:tc>
          <w:tcPr>
            <w:tcW w:w="829"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13</w:t>
            </w:r>
          </w:p>
        </w:tc>
        <w:tc>
          <w:tcPr>
            <w:tcW w:w="7546" w:type="dxa"/>
            <w:gridSpan w:val="4"/>
            <w:tcBorders>
              <w:top w:val="single" w:sz="4" w:space="0" w:color="auto"/>
              <w:left w:val="single" w:sz="4" w:space="0" w:color="auto"/>
              <w:bottom w:val="single" w:sz="4" w:space="0" w:color="auto"/>
              <w:right w:val="single" w:sz="4" w:space="0" w:color="auto"/>
            </w:tcBorders>
          </w:tcPr>
          <w:p w:rsidR="004768C7" w:rsidRPr="004768C7" w:rsidRDefault="004768C7" w:rsidP="004768C7">
            <w:r w:rsidRPr="004768C7">
              <w:rPr>
                <w:lang w:val="ru-RU"/>
              </w:rPr>
              <w:t>п</w:t>
            </w:r>
            <w:proofErr w:type="spellStart"/>
            <w:r w:rsidRPr="004768C7">
              <w:t>рофесионална</w:t>
            </w:r>
            <w:proofErr w:type="spellEnd"/>
            <w:r w:rsidRPr="004768C7">
              <w:t xml:space="preserve"> дейност на потенциалния кандидат (11. ... )</w:t>
            </w:r>
            <w:r w:rsidRPr="004768C7">
              <w:rPr>
                <w:vertAlign w:val="superscript"/>
              </w:rPr>
              <w:t>*</w:t>
            </w:r>
            <w:r w:rsidRPr="004768C7">
              <w:t xml:space="preserve"> </w:t>
            </w:r>
          </w:p>
        </w:tc>
      </w:tr>
      <w:tr w:rsidR="004768C7" w:rsidRPr="004768C7" w:rsidTr="00A46575">
        <w:trPr>
          <w:trHeight w:val="163"/>
        </w:trPr>
        <w:tc>
          <w:tcPr>
            <w:tcW w:w="829" w:type="dxa"/>
            <w:vMerge w:val="restart"/>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2026"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години</w:t>
            </w:r>
          </w:p>
        </w:tc>
        <w:tc>
          <w:tcPr>
            <w:tcW w:w="2766" w:type="dxa"/>
            <w:vMerge w:val="restart"/>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месторабота</w:t>
            </w:r>
          </w:p>
        </w:tc>
        <w:tc>
          <w:tcPr>
            <w:tcW w:w="2754" w:type="dxa"/>
            <w:vMerge w:val="restart"/>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длъжност</w:t>
            </w:r>
          </w:p>
        </w:tc>
      </w:tr>
      <w:tr w:rsidR="004768C7" w:rsidRPr="004768C7" w:rsidTr="00A46575">
        <w:trPr>
          <w:trHeight w:val="163"/>
        </w:trPr>
        <w:tc>
          <w:tcPr>
            <w:tcW w:w="0" w:type="auto"/>
            <w:vMerge/>
            <w:tcBorders>
              <w:top w:val="single" w:sz="4" w:space="0" w:color="auto"/>
              <w:left w:val="single" w:sz="4" w:space="0" w:color="auto"/>
              <w:bottom w:val="single" w:sz="4" w:space="0" w:color="auto"/>
              <w:right w:val="single" w:sz="4" w:space="0" w:color="auto"/>
            </w:tcBorders>
            <w:vAlign w:val="center"/>
          </w:tcPr>
          <w:p w:rsidR="004768C7" w:rsidRPr="004768C7" w:rsidRDefault="004768C7" w:rsidP="004768C7">
            <w:pPr>
              <w:rPr>
                <w:lang w:val="ru-RU"/>
              </w:rPr>
            </w:pPr>
          </w:p>
        </w:tc>
        <w:tc>
          <w:tcPr>
            <w:tcW w:w="1011"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от</w:t>
            </w:r>
          </w:p>
        </w:tc>
        <w:tc>
          <w:tcPr>
            <w:tcW w:w="1015"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до</w:t>
            </w:r>
          </w:p>
        </w:tc>
        <w:tc>
          <w:tcPr>
            <w:tcW w:w="0" w:type="auto"/>
            <w:vMerge/>
            <w:tcBorders>
              <w:top w:val="single" w:sz="4" w:space="0" w:color="auto"/>
              <w:left w:val="single" w:sz="4" w:space="0" w:color="auto"/>
              <w:bottom w:val="single" w:sz="4" w:space="0" w:color="auto"/>
              <w:right w:val="single" w:sz="4" w:space="0" w:color="auto"/>
            </w:tcBorders>
            <w:vAlign w:val="center"/>
          </w:tcPr>
          <w:p w:rsidR="004768C7" w:rsidRPr="004768C7" w:rsidRDefault="004768C7" w:rsidP="004768C7">
            <w:pPr>
              <w:rPr>
                <w:lang w:val="ru-RU"/>
              </w:rPr>
            </w:pPr>
          </w:p>
        </w:tc>
        <w:tc>
          <w:tcPr>
            <w:tcW w:w="0" w:type="auto"/>
            <w:vMerge/>
            <w:tcBorders>
              <w:top w:val="single" w:sz="4" w:space="0" w:color="auto"/>
              <w:left w:val="single" w:sz="4" w:space="0" w:color="auto"/>
              <w:bottom w:val="single" w:sz="4" w:space="0" w:color="auto"/>
              <w:right w:val="single" w:sz="4" w:space="0" w:color="auto"/>
            </w:tcBorders>
            <w:vAlign w:val="center"/>
          </w:tcPr>
          <w:p w:rsidR="004768C7" w:rsidRPr="004768C7" w:rsidRDefault="004768C7" w:rsidP="004768C7">
            <w:pPr>
              <w:rPr>
                <w:lang w:val="ru-RU"/>
              </w:rPr>
            </w:pPr>
          </w:p>
        </w:tc>
      </w:tr>
      <w:tr w:rsidR="004768C7" w:rsidRPr="004768C7" w:rsidTr="00A46575">
        <w:tc>
          <w:tcPr>
            <w:tcW w:w="829"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13.1</w:t>
            </w:r>
          </w:p>
        </w:tc>
        <w:tc>
          <w:tcPr>
            <w:tcW w:w="1011"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1015"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2766"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2754"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r>
      <w:tr w:rsidR="004768C7" w:rsidRPr="004768C7" w:rsidTr="00A46575">
        <w:tc>
          <w:tcPr>
            <w:tcW w:w="829"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13.2</w:t>
            </w:r>
          </w:p>
        </w:tc>
        <w:tc>
          <w:tcPr>
            <w:tcW w:w="1011"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1015"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2766"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2754"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r>
      <w:tr w:rsidR="004768C7" w:rsidRPr="004768C7" w:rsidTr="00A46575">
        <w:tc>
          <w:tcPr>
            <w:tcW w:w="829"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13.3</w:t>
            </w:r>
          </w:p>
        </w:tc>
        <w:tc>
          <w:tcPr>
            <w:tcW w:w="1011"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1015"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2766"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2754"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r>
      <w:tr w:rsidR="004768C7" w:rsidRPr="004768C7" w:rsidTr="00A46575">
        <w:tc>
          <w:tcPr>
            <w:tcW w:w="829"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13.4</w:t>
            </w:r>
          </w:p>
        </w:tc>
        <w:tc>
          <w:tcPr>
            <w:tcW w:w="1011"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1015"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2766"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2754"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r>
      <w:tr w:rsidR="004768C7" w:rsidRPr="004768C7" w:rsidTr="00A46575">
        <w:tc>
          <w:tcPr>
            <w:tcW w:w="829"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13.5</w:t>
            </w:r>
          </w:p>
        </w:tc>
        <w:tc>
          <w:tcPr>
            <w:tcW w:w="1011"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1015"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2766"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2754"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r>
      <w:tr w:rsidR="004768C7" w:rsidRPr="004768C7" w:rsidTr="00A46575">
        <w:tc>
          <w:tcPr>
            <w:tcW w:w="829"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13.6</w:t>
            </w:r>
          </w:p>
        </w:tc>
        <w:tc>
          <w:tcPr>
            <w:tcW w:w="1011"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1015"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2766"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2754"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r>
      <w:tr w:rsidR="004768C7" w:rsidRPr="004768C7" w:rsidTr="00A46575">
        <w:tc>
          <w:tcPr>
            <w:tcW w:w="829"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13.7</w:t>
            </w:r>
          </w:p>
        </w:tc>
        <w:tc>
          <w:tcPr>
            <w:tcW w:w="1011"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1015"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2766"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2754"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r>
    </w:tbl>
    <w:p w:rsidR="004768C7" w:rsidRPr="004768C7" w:rsidRDefault="004768C7" w:rsidP="004768C7">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8"/>
        <w:gridCol w:w="6234"/>
        <w:gridCol w:w="1303"/>
      </w:tblGrid>
      <w:tr w:rsidR="004768C7" w:rsidRPr="004768C7" w:rsidTr="00A46575">
        <w:tc>
          <w:tcPr>
            <w:tcW w:w="838"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14</w:t>
            </w:r>
          </w:p>
        </w:tc>
        <w:tc>
          <w:tcPr>
            <w:tcW w:w="7537" w:type="dxa"/>
            <w:gridSpan w:val="2"/>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н</w:t>
            </w:r>
            <w:proofErr w:type="spellStart"/>
            <w:r w:rsidRPr="004768C7">
              <w:t>аучна</w:t>
            </w:r>
            <w:proofErr w:type="spellEnd"/>
            <w:r w:rsidRPr="004768C7">
              <w:t xml:space="preserve"> дейност на потенциалния кандидат (11. ...)</w:t>
            </w:r>
            <w:r w:rsidRPr="004768C7">
              <w:rPr>
                <w:vertAlign w:val="superscript"/>
              </w:rPr>
              <w:t>*</w:t>
            </w:r>
            <w:r w:rsidRPr="004768C7">
              <w:t xml:space="preserve"> </w:t>
            </w:r>
          </w:p>
        </w:tc>
      </w:tr>
      <w:tr w:rsidR="004768C7" w:rsidRPr="004768C7" w:rsidTr="00A46575">
        <w:tc>
          <w:tcPr>
            <w:tcW w:w="838"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c>
          <w:tcPr>
            <w:tcW w:w="6234"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вид</w:t>
            </w:r>
          </w:p>
        </w:tc>
        <w:tc>
          <w:tcPr>
            <w:tcW w:w="1303"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брой</w:t>
            </w:r>
          </w:p>
        </w:tc>
      </w:tr>
      <w:tr w:rsidR="004768C7" w:rsidRPr="004768C7" w:rsidTr="00A46575">
        <w:tc>
          <w:tcPr>
            <w:tcW w:w="838"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14.1</w:t>
            </w:r>
          </w:p>
        </w:tc>
        <w:tc>
          <w:tcPr>
            <w:tcW w:w="6234"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монографии</w:t>
            </w:r>
          </w:p>
        </w:tc>
        <w:tc>
          <w:tcPr>
            <w:tcW w:w="1303"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r>
      <w:tr w:rsidR="004768C7" w:rsidRPr="004768C7" w:rsidTr="00A46575">
        <w:tc>
          <w:tcPr>
            <w:tcW w:w="838"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14.2</w:t>
            </w:r>
          </w:p>
        </w:tc>
        <w:tc>
          <w:tcPr>
            <w:tcW w:w="6234"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статии в списания с импакт фактор</w:t>
            </w:r>
          </w:p>
        </w:tc>
        <w:tc>
          <w:tcPr>
            <w:tcW w:w="1303"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r>
      <w:tr w:rsidR="004768C7" w:rsidRPr="004768C7" w:rsidTr="00A46575">
        <w:tc>
          <w:tcPr>
            <w:tcW w:w="838"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14.3</w:t>
            </w:r>
          </w:p>
        </w:tc>
        <w:tc>
          <w:tcPr>
            <w:tcW w:w="6234"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статии в списания без импакт фактор</w:t>
            </w:r>
          </w:p>
        </w:tc>
        <w:tc>
          <w:tcPr>
            <w:tcW w:w="1303"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r>
      <w:tr w:rsidR="004768C7" w:rsidRPr="004768C7" w:rsidTr="00A46575">
        <w:tc>
          <w:tcPr>
            <w:tcW w:w="838"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14.4</w:t>
            </w:r>
          </w:p>
        </w:tc>
        <w:tc>
          <w:tcPr>
            <w:tcW w:w="6234"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статии в научни издания с рецензенти</w:t>
            </w:r>
          </w:p>
        </w:tc>
        <w:tc>
          <w:tcPr>
            <w:tcW w:w="1303"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r>
      <w:tr w:rsidR="004768C7" w:rsidRPr="004768C7" w:rsidTr="00A46575">
        <w:tc>
          <w:tcPr>
            <w:tcW w:w="838"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14.5</w:t>
            </w:r>
          </w:p>
        </w:tc>
        <w:tc>
          <w:tcPr>
            <w:tcW w:w="6234"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учебни помагала, предназначени за ВУЗ</w:t>
            </w:r>
          </w:p>
        </w:tc>
        <w:tc>
          <w:tcPr>
            <w:tcW w:w="1303"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r>
      <w:tr w:rsidR="004768C7" w:rsidRPr="004768C7" w:rsidTr="00A46575">
        <w:tc>
          <w:tcPr>
            <w:tcW w:w="838"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14.6</w:t>
            </w:r>
          </w:p>
        </w:tc>
        <w:tc>
          <w:tcPr>
            <w:tcW w:w="6234"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ръководство на защитили докторанти</w:t>
            </w:r>
          </w:p>
        </w:tc>
        <w:tc>
          <w:tcPr>
            <w:tcW w:w="1303"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r>
      <w:tr w:rsidR="004768C7" w:rsidRPr="004768C7" w:rsidTr="00A46575">
        <w:tc>
          <w:tcPr>
            <w:tcW w:w="838"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14.7</w:t>
            </w:r>
          </w:p>
        </w:tc>
        <w:tc>
          <w:tcPr>
            <w:tcW w:w="6234"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цитирания</w:t>
            </w:r>
          </w:p>
        </w:tc>
        <w:tc>
          <w:tcPr>
            <w:tcW w:w="1303"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tc>
      </w:tr>
    </w:tbl>
    <w:p w:rsidR="004768C7" w:rsidRPr="004768C7" w:rsidRDefault="004768C7" w:rsidP="004768C7">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028"/>
      </w:tblGrid>
      <w:tr w:rsidR="004768C7" w:rsidRPr="004768C7" w:rsidTr="00A46575">
        <w:tc>
          <w:tcPr>
            <w:tcW w:w="828" w:type="dxa"/>
          </w:tcPr>
          <w:p w:rsidR="004768C7" w:rsidRPr="004768C7" w:rsidRDefault="004768C7" w:rsidP="004768C7">
            <w:pPr>
              <w:rPr>
                <w:lang w:val="ru-RU"/>
              </w:rPr>
            </w:pPr>
            <w:r w:rsidRPr="004768C7">
              <w:rPr>
                <w:lang w:val="ru-RU"/>
              </w:rPr>
              <w:t>15</w:t>
            </w:r>
          </w:p>
        </w:tc>
        <w:tc>
          <w:tcPr>
            <w:tcW w:w="8028" w:type="dxa"/>
          </w:tcPr>
          <w:p w:rsidR="004768C7" w:rsidRPr="004768C7" w:rsidRDefault="004768C7" w:rsidP="004768C7">
            <w:pPr>
              <w:rPr>
                <w:lang w:val="ru-RU"/>
              </w:rPr>
            </w:pPr>
            <w:r w:rsidRPr="004768C7">
              <w:rPr>
                <w:lang w:val="ru-RU"/>
              </w:rPr>
              <w:t>Приложение 1: списък на публикуваните и/или приети за печат монографии, статии и учебни помагала, списък на защитилите докторанти (име, дата на защитата, тема на дисертационния труд), списък на цитатите.</w:t>
            </w:r>
          </w:p>
        </w:tc>
      </w:tr>
    </w:tbl>
    <w:p w:rsidR="004768C7" w:rsidRPr="004768C7" w:rsidRDefault="004768C7" w:rsidP="004768C7">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028"/>
      </w:tblGrid>
      <w:tr w:rsidR="004768C7" w:rsidRPr="004768C7" w:rsidTr="00A46575">
        <w:tc>
          <w:tcPr>
            <w:tcW w:w="828"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16</w:t>
            </w:r>
          </w:p>
        </w:tc>
        <w:tc>
          <w:tcPr>
            <w:tcW w:w="8028"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Приложение 2: препис-извлечение от КС относно прието предложение за обявяване на конкурс за заемане на академична длъжност (професор, доцент, главен асистент) или за обявяване на свободно място за асистент</w:t>
            </w:r>
          </w:p>
        </w:tc>
      </w:tr>
    </w:tbl>
    <w:p w:rsidR="004768C7" w:rsidRPr="004768C7" w:rsidRDefault="004768C7" w:rsidP="004768C7">
      <w:pPr>
        <w:rPr>
          <w:lang w:val="ru-RU"/>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4678"/>
        <w:gridCol w:w="2227"/>
      </w:tblGrid>
      <w:tr w:rsidR="004768C7" w:rsidRPr="004768C7" w:rsidTr="00A46575">
        <w:tc>
          <w:tcPr>
            <w:tcW w:w="1985"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p w:rsidR="004768C7" w:rsidRPr="004768C7" w:rsidRDefault="004768C7" w:rsidP="004768C7">
            <w:pPr>
              <w:rPr>
                <w:lang w:val="ru-RU"/>
              </w:rPr>
            </w:pPr>
            <w:r w:rsidRPr="004768C7">
              <w:rPr>
                <w:lang w:val="ru-RU"/>
              </w:rPr>
              <w:t>(дата)</w:t>
            </w:r>
          </w:p>
        </w:tc>
        <w:tc>
          <w:tcPr>
            <w:tcW w:w="4678"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r w:rsidRPr="004768C7">
              <w:rPr>
                <w:lang w:val="ru-RU"/>
              </w:rPr>
              <w:t>Ръководител на катедра (направление)</w:t>
            </w:r>
          </w:p>
        </w:tc>
        <w:tc>
          <w:tcPr>
            <w:tcW w:w="2227" w:type="dxa"/>
            <w:tcBorders>
              <w:top w:val="single" w:sz="4" w:space="0" w:color="auto"/>
              <w:left w:val="single" w:sz="4" w:space="0" w:color="auto"/>
              <w:bottom w:val="single" w:sz="4" w:space="0" w:color="auto"/>
              <w:right w:val="single" w:sz="4" w:space="0" w:color="auto"/>
            </w:tcBorders>
          </w:tcPr>
          <w:p w:rsidR="004768C7" w:rsidRPr="004768C7" w:rsidRDefault="004768C7" w:rsidP="004768C7">
            <w:pPr>
              <w:rPr>
                <w:lang w:val="ru-RU"/>
              </w:rPr>
            </w:pPr>
          </w:p>
          <w:p w:rsidR="004768C7" w:rsidRPr="004768C7" w:rsidRDefault="004768C7" w:rsidP="004768C7">
            <w:pPr>
              <w:rPr>
                <w:lang w:val="ru-RU"/>
              </w:rPr>
            </w:pPr>
            <w:r w:rsidRPr="004768C7">
              <w:rPr>
                <w:lang w:val="ru-RU"/>
              </w:rPr>
              <w:t>(подпис)</w:t>
            </w:r>
          </w:p>
        </w:tc>
      </w:tr>
    </w:tbl>
    <w:p w:rsidR="004768C7" w:rsidRPr="004768C7" w:rsidRDefault="004768C7" w:rsidP="004768C7">
      <w:pPr>
        <w:rPr>
          <w:lang w:val="ru-RU"/>
        </w:rPr>
      </w:pPr>
    </w:p>
    <w:p w:rsidR="00147E46" w:rsidRDefault="00147E46"/>
    <w:sectPr w:rsidR="00147E46" w:rsidSect="004768C7">
      <w:pgSz w:w="11906" w:h="16838" w:code="9"/>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68C7"/>
    <w:rsid w:val="00147E46"/>
    <w:rsid w:val="004768C7"/>
    <w:rsid w:val="00827DEA"/>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118ADED-7489-4CDB-A82F-C6B0F1E4BB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bg-B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727</Words>
  <Characters>4150</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skara</dc:creator>
  <cp:keywords/>
  <dc:description/>
  <cp:lastModifiedBy>Iskara</cp:lastModifiedBy>
  <cp:revision>1</cp:revision>
  <dcterms:created xsi:type="dcterms:W3CDTF">2019-02-18T13:10:00Z</dcterms:created>
  <dcterms:modified xsi:type="dcterms:W3CDTF">2019-02-18T13:11:00Z</dcterms:modified>
</cp:coreProperties>
</file>